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b703290d33f747da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4696DB5E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246A8DFA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21BD172A">
          <v:shape xmlns:o="urn:schemas-microsoft-com:office:office" xmlns:v="urn:schemas-microsoft-com:vml" id="_x0000_i1971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971" DrawAspect="Content" ObjectID="_1571334906" r:id="rId936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6E2E7455">
          <v:shape xmlns:o="urn:schemas-microsoft-com:office:office" xmlns:v="urn:schemas-microsoft-com:vml" id="_x0000_i1972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972" DrawAspect="Content" ObjectID="_1571334907" r:id="rId937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0731C510">
          <v:shape xmlns:o="urn:schemas-microsoft-com:office:office" xmlns:v="urn:schemas-microsoft-com:vml" id="_x0000_i1973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973" DrawAspect="Content" ObjectID="_1571334908" r:id="rId938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1B61A4BF">
          <v:shape xmlns:o="urn:schemas-microsoft-com:office:office" xmlns:v="urn:schemas-microsoft-com:vml" id="_x0000_i1974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974" DrawAspect="Content" ObjectID="_1571334909" r:id="rId939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917.bin" Id="rId936" /><Relationship Type="http://schemas.openxmlformats.org/officeDocument/2006/relationships/oleObject" Target="/word/embeddings/oleObject918.bin" Id="rId937" /><Relationship Type="http://schemas.openxmlformats.org/officeDocument/2006/relationships/oleObject" Target="/word/embeddings/oleObject919.bin" Id="rId938" /><Relationship Type="http://schemas.openxmlformats.org/officeDocument/2006/relationships/oleObject" Target="/word/embeddings/oleObject920.bin" Id="rId939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